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B401B" w:rsidRPr="00753F2E" w:rsidRDefault="00584292">
      <w:pPr>
        <w:rPr>
          <w:rFonts w:ascii="Times New Roman" w:hAnsi="Times New Roman"/>
          <w:sz w:val="24"/>
          <w:szCs w:val="24"/>
        </w:rPr>
      </w:pPr>
      <w:proofErr w:type="spellStart"/>
      <w:r w:rsidRPr="00753F2E">
        <w:rPr>
          <w:rFonts w:ascii="Times New Roman" w:hAnsi="Times New Roman"/>
          <w:b/>
          <w:sz w:val="24"/>
          <w:szCs w:val="24"/>
        </w:rPr>
        <w:t>Bài</w:t>
      </w:r>
      <w:proofErr w:type="spellEnd"/>
      <w:r w:rsidRPr="00753F2E">
        <w:rPr>
          <w:rFonts w:ascii="Times New Roman" w:hAnsi="Times New Roman"/>
          <w:b/>
          <w:sz w:val="24"/>
          <w:szCs w:val="24"/>
        </w:rPr>
        <w:t xml:space="preserve"> 1:</w:t>
      </w:r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Đĩa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tròn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đồng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chất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khối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753F2E">
        <w:rPr>
          <w:rFonts w:ascii="Times New Roman" w:hAnsi="Times New Roman"/>
          <w:sz w:val="24"/>
          <w:szCs w:val="24"/>
        </w:rPr>
        <w:t>lượng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Pr="00753F2E">
        <w:rPr>
          <w:rFonts w:ascii="Times New Roman" w:hAnsi="Times New Roman"/>
          <w:position w:val="-12"/>
          <w:sz w:val="24"/>
          <w:szCs w:val="24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5.05pt;height:18.25pt" o:ole="">
            <v:imagedata r:id="rId5" o:title=""/>
          </v:shape>
          <o:OLEObject Type="Embed" ProgID="Equation.DSMT4" ShapeID="_x0000_i1026" DrawAspect="Content" ObjectID="_1584995631" r:id="rId6"/>
        </w:object>
      </w:r>
      <w:r w:rsidRPr="00753F2E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753F2E">
        <w:rPr>
          <w:rFonts w:ascii="Times New Roman" w:hAnsi="Times New Roman"/>
          <w:sz w:val="24"/>
          <w:szCs w:val="24"/>
        </w:rPr>
        <w:t>bán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kính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r w:rsidRPr="00753F2E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027" type="#_x0000_t75" style="width:11.8pt;height:12.9pt" o:ole="">
            <v:imagedata r:id="rId7" o:title=""/>
          </v:shape>
          <o:OLEObject Type="Embed" ProgID="Equation.DSMT4" ShapeID="_x0000_i1027" DrawAspect="Content" ObjectID="_1584995632" r:id="rId8"/>
        </w:object>
      </w:r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lăn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không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trượt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trên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mặt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nghiêng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góc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r w:rsidRPr="00753F2E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028" type="#_x0000_t75" style="width:11.8pt;height:10.75pt" o:ole="">
            <v:imagedata r:id="rId9" o:title=""/>
          </v:shape>
          <o:OLEObject Type="Embed" ProgID="Equation.DSMT4" ShapeID="_x0000_i1028" DrawAspect="Content" ObjectID="_1584995633" r:id="rId10"/>
        </w:object>
      </w:r>
      <w:r w:rsidRPr="00753F2E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753F2E">
        <w:rPr>
          <w:rFonts w:ascii="Times New Roman" w:hAnsi="Times New Roman"/>
          <w:sz w:val="24"/>
          <w:szCs w:val="24"/>
        </w:rPr>
        <w:t>Đĩa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nối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với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giá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cố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định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th</w:t>
      </w:r>
      <w:r w:rsidR="00753F2E">
        <w:rPr>
          <w:rFonts w:ascii="Times New Roman" w:hAnsi="Times New Roman"/>
          <w:sz w:val="24"/>
          <w:szCs w:val="24"/>
        </w:rPr>
        <w:t>ô</w:t>
      </w:r>
      <w:r w:rsidRPr="00753F2E">
        <w:rPr>
          <w:rFonts w:ascii="Times New Roman" w:hAnsi="Times New Roman"/>
          <w:sz w:val="24"/>
          <w:szCs w:val="24"/>
        </w:rPr>
        <w:t>ng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qua </w:t>
      </w:r>
      <w:proofErr w:type="spellStart"/>
      <w:r w:rsidRPr="00753F2E">
        <w:rPr>
          <w:rFonts w:ascii="Times New Roman" w:hAnsi="Times New Roman"/>
          <w:sz w:val="24"/>
          <w:szCs w:val="24"/>
        </w:rPr>
        <w:t>lò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xo song </w:t>
      </w:r>
      <w:proofErr w:type="spellStart"/>
      <w:r w:rsidRPr="00753F2E">
        <w:rPr>
          <w:rFonts w:ascii="Times New Roman" w:hAnsi="Times New Roman"/>
          <w:sz w:val="24"/>
          <w:szCs w:val="24"/>
        </w:rPr>
        <w:t>song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với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mặt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nghiêng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và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có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độ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753F2E">
        <w:rPr>
          <w:rFonts w:ascii="Times New Roman" w:hAnsi="Times New Roman"/>
          <w:sz w:val="24"/>
          <w:szCs w:val="24"/>
        </w:rPr>
        <w:t>cứng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Pr="00753F2E">
        <w:rPr>
          <w:rFonts w:ascii="Times New Roman" w:hAnsi="Times New Roman"/>
          <w:position w:val="-6"/>
          <w:sz w:val="24"/>
          <w:szCs w:val="24"/>
        </w:rPr>
        <w:object w:dxaOrig="180" w:dyaOrig="220">
          <v:shape id="_x0000_i1029" type="#_x0000_t75" style="width:9.15pt;height:10.75pt" o:ole="">
            <v:imagedata r:id="rId11" o:title=""/>
          </v:shape>
          <o:OLEObject Type="Embed" ProgID="Equation.DSMT4" ShapeID="_x0000_i1029" DrawAspect="Content" ObjectID="_1584995634" r:id="rId12"/>
        </w:object>
      </w:r>
      <w:r w:rsidRPr="00753F2E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753F2E">
        <w:rPr>
          <w:rFonts w:ascii="Times New Roman" w:hAnsi="Times New Roman"/>
          <w:sz w:val="24"/>
          <w:szCs w:val="24"/>
        </w:rPr>
        <w:t>Thanh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đồng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chất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r w:rsidRPr="00753F2E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1030" type="#_x0000_t75" style="width:26.85pt;height:13.95pt" o:ole="">
            <v:imagedata r:id="rId13" o:title=""/>
          </v:shape>
          <o:OLEObject Type="Embed" ProgID="Equation.DSMT4" ShapeID="_x0000_i1030" DrawAspect="Content" ObjectID="_1584995635" r:id="rId14"/>
        </w:object>
      </w:r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vuông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tại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753F2E">
        <w:rPr>
          <w:rFonts w:ascii="Times New Roman" w:hAnsi="Times New Roman"/>
          <w:i/>
          <w:sz w:val="24"/>
          <w:szCs w:val="24"/>
        </w:rPr>
        <w:t>A</w:t>
      </w:r>
      <w:r w:rsidRPr="00753F2E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753F2E">
        <w:rPr>
          <w:rFonts w:ascii="Times New Roman" w:hAnsi="Times New Roman"/>
          <w:sz w:val="24"/>
          <w:szCs w:val="24"/>
        </w:rPr>
        <w:t>có</w:t>
      </w:r>
      <w:proofErr w:type="spellEnd"/>
      <w:proofErr w:type="gram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khối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lượng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r w:rsidRPr="00753F2E">
        <w:rPr>
          <w:rFonts w:ascii="Times New Roman" w:hAnsi="Times New Roman"/>
          <w:position w:val="-12"/>
          <w:sz w:val="24"/>
          <w:szCs w:val="24"/>
        </w:rPr>
        <w:object w:dxaOrig="320" w:dyaOrig="360">
          <v:shape id="_x0000_i1031" type="#_x0000_t75" style="width:16.1pt;height:18.25pt" o:ole="">
            <v:imagedata r:id="rId15" o:title=""/>
          </v:shape>
          <o:OLEObject Type="Embed" ProgID="Equation.DSMT4" ShapeID="_x0000_i1031" DrawAspect="Content" ObjectID="_1584995636" r:id="rId16"/>
        </w:object>
      </w:r>
      <w:r w:rsidRPr="00753F2E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753F2E">
        <w:rPr>
          <w:rFonts w:ascii="Times New Roman" w:hAnsi="Times New Roman"/>
          <w:sz w:val="24"/>
          <w:szCs w:val="24"/>
        </w:rPr>
        <w:t>chiều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dài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r w:rsidRPr="00753F2E">
        <w:rPr>
          <w:rFonts w:ascii="Times New Roman" w:hAnsi="Times New Roman"/>
          <w:position w:val="-6"/>
          <w:sz w:val="24"/>
          <w:szCs w:val="24"/>
        </w:rPr>
        <w:object w:dxaOrig="139" w:dyaOrig="279">
          <v:shape id="_x0000_i1032" type="#_x0000_t75" style="width:7pt;height:13.95pt" o:ole="">
            <v:imagedata r:id="rId17" o:title=""/>
          </v:shape>
          <o:OLEObject Type="Embed" ProgID="Equation.DSMT4" ShapeID="_x0000_i1032" DrawAspect="Content" ObjectID="_1584995637" r:id="rId18"/>
        </w:object>
      </w:r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được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gắn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bản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lề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với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đĩa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tròn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753F2E">
        <w:rPr>
          <w:rFonts w:ascii="Times New Roman" w:hAnsi="Times New Roman"/>
          <w:sz w:val="24"/>
          <w:szCs w:val="24"/>
        </w:rPr>
        <w:t>Tại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ổ </w:t>
      </w:r>
      <w:proofErr w:type="spellStart"/>
      <w:r w:rsidRPr="00753F2E">
        <w:rPr>
          <w:rFonts w:ascii="Times New Roman" w:hAnsi="Times New Roman"/>
          <w:sz w:val="24"/>
          <w:szCs w:val="24"/>
        </w:rPr>
        <w:t>trục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r w:rsidRPr="00753F2E">
        <w:rPr>
          <w:rFonts w:ascii="Times New Roman" w:hAnsi="Times New Roman"/>
          <w:i/>
          <w:position w:val="-6"/>
          <w:sz w:val="24"/>
          <w:szCs w:val="24"/>
        </w:rPr>
        <w:object w:dxaOrig="240" w:dyaOrig="279">
          <v:shape id="_x0000_i1033" type="#_x0000_t75" style="width:11.8pt;height:13.95pt" o:ole="">
            <v:imagedata r:id="rId19" o:title=""/>
          </v:shape>
          <o:OLEObject Type="Embed" ProgID="Equation.DSMT4" ShapeID="_x0000_i1033" DrawAspect="Content" ObjectID="_1584995638" r:id="rId20"/>
        </w:object>
      </w:r>
      <w:r w:rsidRPr="00753F2E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chịu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một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mô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men </w:t>
      </w:r>
      <w:proofErr w:type="spellStart"/>
      <w:r w:rsidRPr="00753F2E">
        <w:rPr>
          <w:rFonts w:ascii="Times New Roman" w:hAnsi="Times New Roman"/>
          <w:sz w:val="24"/>
          <w:szCs w:val="24"/>
        </w:rPr>
        <w:t>cản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tỉ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lệ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bậc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nhất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với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vận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tốc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góc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tương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đối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giữa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đĩa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và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thanh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có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độ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753F2E">
        <w:rPr>
          <w:rFonts w:ascii="Times New Roman" w:hAnsi="Times New Roman"/>
          <w:sz w:val="24"/>
          <w:szCs w:val="24"/>
        </w:rPr>
        <w:t>lớn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Pr="00753F2E">
        <w:rPr>
          <w:rFonts w:ascii="Times New Roman" w:hAnsi="Times New Roman"/>
          <w:position w:val="-12"/>
          <w:sz w:val="24"/>
          <w:szCs w:val="24"/>
        </w:rPr>
        <w:object w:dxaOrig="960" w:dyaOrig="360">
          <v:shape id="_x0000_i1034" type="#_x0000_t75" style="width:47.8pt;height:18.25pt" o:ole="">
            <v:imagedata r:id="rId21" o:title=""/>
          </v:shape>
          <o:OLEObject Type="Embed" ProgID="Equation.DSMT4" ShapeID="_x0000_i1034" DrawAspect="Content" ObjectID="_1584995639" r:id="rId22"/>
        </w:object>
      </w:r>
      <w:r w:rsidRPr="00753F2E">
        <w:rPr>
          <w:rFonts w:ascii="Times New Roman" w:hAnsi="Times New Roman"/>
          <w:sz w:val="24"/>
          <w:szCs w:val="24"/>
        </w:rPr>
        <w:t xml:space="preserve">, </w:t>
      </w:r>
      <w:r w:rsidRPr="00753F2E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035" type="#_x0000_t75" style="width:10.2pt;height:13.95pt" o:ole="">
            <v:imagedata r:id="rId23" o:title=""/>
          </v:shape>
          <o:OLEObject Type="Embed" ProgID="Equation.DSMT4" ShapeID="_x0000_i1035" DrawAspect="Content" ObjectID="_1584995640" r:id="rId24"/>
        </w:object>
      </w:r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là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hằng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số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đã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biết</w:t>
      </w:r>
      <w:proofErr w:type="spellEnd"/>
      <w:r w:rsidRPr="00753F2E">
        <w:rPr>
          <w:rFonts w:ascii="Times New Roman" w:hAnsi="Times New Roman"/>
          <w:sz w:val="24"/>
          <w:szCs w:val="24"/>
        </w:rPr>
        <w:t>.</w:t>
      </w:r>
    </w:p>
    <w:p w:rsidR="00940820" w:rsidRPr="00753F2E" w:rsidRDefault="00940820" w:rsidP="00940820">
      <w:pPr>
        <w:pStyle w:val="ListParagraph"/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proofErr w:type="spellStart"/>
      <w:r w:rsidRPr="00753F2E">
        <w:rPr>
          <w:rFonts w:ascii="Times New Roman" w:hAnsi="Times New Roman"/>
          <w:sz w:val="24"/>
          <w:szCs w:val="24"/>
        </w:rPr>
        <w:t>Tính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ma </w:t>
      </w:r>
      <w:proofErr w:type="spellStart"/>
      <w:r w:rsidRPr="00753F2E">
        <w:rPr>
          <w:rFonts w:ascii="Times New Roman" w:hAnsi="Times New Roman"/>
          <w:sz w:val="24"/>
          <w:szCs w:val="24"/>
        </w:rPr>
        <w:t>trận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quán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tính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của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cơ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hệ</w:t>
      </w:r>
      <w:proofErr w:type="spellEnd"/>
      <w:r w:rsidRPr="00753F2E">
        <w:rPr>
          <w:rFonts w:ascii="Times New Roman" w:hAnsi="Times New Roman"/>
          <w:sz w:val="24"/>
          <w:szCs w:val="24"/>
        </w:rPr>
        <w:t>.</w:t>
      </w:r>
    </w:p>
    <w:p w:rsidR="00584292" w:rsidRPr="00753F2E" w:rsidRDefault="00940820" w:rsidP="00940820">
      <w:pPr>
        <w:pStyle w:val="ListParagraph"/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proofErr w:type="spellStart"/>
      <w:r w:rsidRPr="00753F2E">
        <w:rPr>
          <w:rFonts w:ascii="Times New Roman" w:hAnsi="Times New Roman"/>
          <w:sz w:val="24"/>
          <w:szCs w:val="24"/>
        </w:rPr>
        <w:t>Thiết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lập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hệ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phương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trình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vi </w:t>
      </w:r>
      <w:proofErr w:type="spellStart"/>
      <w:r w:rsidRPr="00753F2E">
        <w:rPr>
          <w:rFonts w:ascii="Times New Roman" w:hAnsi="Times New Roman"/>
          <w:sz w:val="24"/>
          <w:szCs w:val="24"/>
        </w:rPr>
        <w:t>phân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chuyển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động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theo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các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tọa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độ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suy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753F2E">
        <w:rPr>
          <w:rFonts w:ascii="Times New Roman" w:hAnsi="Times New Roman"/>
          <w:sz w:val="24"/>
          <w:szCs w:val="24"/>
        </w:rPr>
        <w:t>rộng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Pr="00753F2E">
        <w:rPr>
          <w:rFonts w:ascii="Times New Roman" w:hAnsi="Times New Roman"/>
          <w:position w:val="-10"/>
          <w:sz w:val="24"/>
          <w:szCs w:val="24"/>
        </w:rPr>
        <w:object w:dxaOrig="440" w:dyaOrig="260">
          <v:shape id="_x0000_i1036" type="#_x0000_t75" style="width:22.05pt;height:12.9pt" o:ole="">
            <v:imagedata r:id="rId25" o:title=""/>
          </v:shape>
          <o:OLEObject Type="Embed" ProgID="Equation.DSMT4" ShapeID="_x0000_i1036" DrawAspect="Content" ObjectID="_1584995641" r:id="rId26"/>
        </w:object>
      </w:r>
      <w:r w:rsidRPr="00753F2E">
        <w:rPr>
          <w:rFonts w:ascii="Times New Roman" w:hAnsi="Times New Roman"/>
          <w:sz w:val="24"/>
          <w:szCs w:val="24"/>
        </w:rPr>
        <w:t>.</w:t>
      </w:r>
    </w:p>
    <w:p w:rsidR="00940820" w:rsidRPr="00753F2E" w:rsidRDefault="00940820" w:rsidP="00940820">
      <w:pPr>
        <w:pStyle w:val="ListParagraph"/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proofErr w:type="spellStart"/>
      <w:r w:rsidRPr="00753F2E">
        <w:rPr>
          <w:rFonts w:ascii="Times New Roman" w:hAnsi="Times New Roman"/>
          <w:sz w:val="24"/>
          <w:szCs w:val="24"/>
        </w:rPr>
        <w:t>Tại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thời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điểm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ban </w:t>
      </w:r>
      <w:proofErr w:type="spellStart"/>
      <w:proofErr w:type="gramStart"/>
      <w:r w:rsidRPr="00753F2E">
        <w:rPr>
          <w:rFonts w:ascii="Times New Roman" w:hAnsi="Times New Roman"/>
          <w:sz w:val="24"/>
          <w:szCs w:val="24"/>
        </w:rPr>
        <w:t>đầu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Pr="00753F2E">
        <w:rPr>
          <w:rFonts w:ascii="Times New Roman" w:hAnsi="Times New Roman"/>
          <w:position w:val="-14"/>
          <w:sz w:val="24"/>
          <w:szCs w:val="24"/>
        </w:rPr>
        <w:object w:dxaOrig="3840" w:dyaOrig="400">
          <v:shape id="_x0000_i1037" type="#_x0000_t75" style="width:191.8pt;height:19.9pt" o:ole="">
            <v:imagedata r:id="rId27" o:title=""/>
          </v:shape>
          <o:OLEObject Type="Embed" ProgID="Equation.DSMT4" ShapeID="_x0000_i1037" DrawAspect="Content" ObjectID="_1584995642" r:id="rId28"/>
        </w:object>
      </w:r>
      <w:r w:rsidR="00162637" w:rsidRPr="00753F2E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="00162637" w:rsidRPr="00753F2E">
        <w:rPr>
          <w:rFonts w:ascii="Times New Roman" w:hAnsi="Times New Roman"/>
          <w:sz w:val="24"/>
          <w:szCs w:val="24"/>
        </w:rPr>
        <w:t>Xác</w:t>
      </w:r>
      <w:proofErr w:type="spellEnd"/>
      <w:r w:rsidR="00162637"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162637" w:rsidRPr="00753F2E">
        <w:rPr>
          <w:rFonts w:ascii="Times New Roman" w:hAnsi="Times New Roman"/>
          <w:sz w:val="24"/>
          <w:szCs w:val="24"/>
        </w:rPr>
        <w:t>định</w:t>
      </w:r>
      <w:proofErr w:type="spellEnd"/>
      <w:r w:rsidR="00162637"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162637" w:rsidRPr="00753F2E">
        <w:rPr>
          <w:rFonts w:ascii="Times New Roman" w:hAnsi="Times New Roman"/>
          <w:sz w:val="24"/>
          <w:szCs w:val="24"/>
        </w:rPr>
        <w:t>phản</w:t>
      </w:r>
      <w:proofErr w:type="spellEnd"/>
      <w:r w:rsidR="00162637"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162637" w:rsidRPr="00753F2E">
        <w:rPr>
          <w:rFonts w:ascii="Times New Roman" w:hAnsi="Times New Roman"/>
          <w:sz w:val="24"/>
          <w:szCs w:val="24"/>
        </w:rPr>
        <w:t>lực</w:t>
      </w:r>
      <w:proofErr w:type="spellEnd"/>
      <w:r w:rsidR="00162637"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162637" w:rsidRPr="00753F2E">
        <w:rPr>
          <w:rFonts w:ascii="Times New Roman" w:hAnsi="Times New Roman"/>
          <w:sz w:val="24"/>
          <w:szCs w:val="24"/>
        </w:rPr>
        <w:t>tại</w:t>
      </w:r>
      <w:proofErr w:type="spellEnd"/>
      <w:r w:rsidR="00162637" w:rsidRPr="00753F2E">
        <w:rPr>
          <w:rFonts w:ascii="Times New Roman" w:hAnsi="Times New Roman"/>
          <w:sz w:val="24"/>
          <w:szCs w:val="24"/>
        </w:rPr>
        <w:t xml:space="preserve"> </w:t>
      </w:r>
      <w:r w:rsidR="00162637" w:rsidRPr="00753F2E">
        <w:rPr>
          <w:rFonts w:ascii="Times New Roman" w:hAnsi="Times New Roman"/>
          <w:i/>
          <w:sz w:val="24"/>
          <w:szCs w:val="24"/>
        </w:rPr>
        <w:t>O</w:t>
      </w:r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tại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thời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rFonts w:ascii="Times New Roman" w:hAnsi="Times New Roman"/>
          <w:sz w:val="24"/>
          <w:szCs w:val="24"/>
        </w:rPr>
        <w:t>điểm</w:t>
      </w:r>
      <w:proofErr w:type="spellEnd"/>
      <w:r w:rsidRPr="00753F2E">
        <w:rPr>
          <w:rFonts w:ascii="Times New Roman" w:hAnsi="Times New Roman"/>
          <w:sz w:val="24"/>
          <w:szCs w:val="24"/>
        </w:rPr>
        <w:t xml:space="preserve"> ban </w:t>
      </w:r>
      <w:proofErr w:type="spellStart"/>
      <w:r w:rsidRPr="00753F2E">
        <w:rPr>
          <w:rFonts w:ascii="Times New Roman" w:hAnsi="Times New Roman"/>
          <w:sz w:val="24"/>
          <w:szCs w:val="24"/>
        </w:rPr>
        <w:t>đầu</w:t>
      </w:r>
      <w:proofErr w:type="spellEnd"/>
      <w:r w:rsidRPr="00753F2E">
        <w:rPr>
          <w:rFonts w:ascii="Times New Roman" w:hAnsi="Times New Roman"/>
          <w:sz w:val="24"/>
          <w:szCs w:val="24"/>
        </w:rPr>
        <w:t>.</w:t>
      </w:r>
    </w:p>
    <w:p w:rsidR="00584292" w:rsidRPr="00753F2E" w:rsidRDefault="00584292">
      <w:pPr>
        <w:rPr>
          <w:position w:val="-36"/>
          <w:sz w:val="24"/>
          <w:szCs w:val="24"/>
        </w:rPr>
      </w:pPr>
      <w:r w:rsidRPr="00753F2E">
        <w:rPr>
          <w:rFonts w:ascii="Times New Roman" w:hAnsi="Times New Roman"/>
          <w:sz w:val="24"/>
          <w:szCs w:val="24"/>
        </w:rPr>
      </w:r>
      <w:r w:rsidR="00940820" w:rsidRPr="00753F2E">
        <w:rPr>
          <w:rFonts w:ascii="Times New Roman" w:hAnsi="Times New Roman"/>
          <w:sz w:val="24"/>
          <w:szCs w:val="24"/>
        </w:rPr>
        <w:pict>
          <v:group id="_x0000_s1026" editas="canvas" style="width:215.5pt;height:129.25pt;mso-position-horizontal-relative:char;mso-position-vertical-relative:line" coordorigin="1789,2464" coordsize="4310,2585">
            <o:lock v:ext="edit" aspectratio="t"/>
            <v:shape id="_x0000_s1027" type="#_x0000_t75" style="position:absolute;left:1789;top:2464;width:4310;height:2585" o:preferrelative="f">
              <v:fill o:detectmouseclick="t"/>
              <v:path o:extrusionok="t" o:connecttype="none"/>
              <o:lock v:ext="edit" text="t"/>
            </v:shape>
            <v:shape id="_x0000_s1029" type="#_x0000_t75" style="position:absolute;left:4419;top:2894;width:214;height:272">
              <v:imagedata r:id="rId29" o:title=""/>
            </v:shape>
            <v:rect id="_x0000_s1030" style="position:absolute;left:2149;top:4203;width:3322;height:83;rotation:-1479419fd" fillcolor="black" stroked="f" strokeweight="1.5pt">
              <v:fill r:id="rId30" o:title="Wide downward diagonal" type="pattern"/>
            </v:rect>
            <v:line id="_x0000_s1031" style="position:absolute;rotation:-1479419fd" from="2129,4198" to="5452,4199" strokeweight="1.5pt"/>
            <v:shape id="_x0000_s1032" type="#_x0000_t75" style="position:absolute;left:3480;top:2577;width:214;height:272">
              <v:imagedata r:id="rId31" o:title=""/>
            </v:shape>
            <v:line id="_x0000_s1033" style="position:absolute;flip:x" from="2362,4846" to="4103,4846">
              <v:stroke dashstyle="dashDot"/>
            </v:line>
            <v:shape id="_x0000_s1034" style="position:absolute;left:3197;top:4454;width:84;height:38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84,385" path="m51,385c55,355,84,267,76,203,68,139,16,42,,e" filled="f" strokeweight="1pt">
              <v:stroke endarrow="classic" endarrowwidth="narrow"/>
              <v:path arrowok="t"/>
            </v:shape>
            <v:shape id="_x0000_s1035" type="#_x0000_t75" style="position:absolute;left:3259;top:4529;width:285;height:272">
              <v:imagedata r:id="rId32" o:title=""/>
            </v:shape>
            <v:oval id="_x0000_s1036" style="position:absolute;left:2969;top:3063;width:1160;height:1160" fillcolor="#cff" strokeweight="1.5pt">
              <v:fill r:id="rId33" o:title="Water droplets" rotate="t" type="tile"/>
            </v:oval>
            <v:line id="_x0000_s1037" style="position:absolute" from="2679,3624" to="4419,3625">
              <v:stroke dashstyle="dashDot"/>
            </v:line>
            <v:line id="_x0000_s1038" style="position:absolute" from="3549,2947" to="3551,4397">
              <v:stroke dashstyle="dashDot"/>
            </v:line>
            <v:group id="_x0000_s1039" style="position:absolute;left:3544;top:3189;width:1547;height:227;rotation:10321194fd" coordorigin="4583,1000" coordsize="3116,535">
              <v:shape id="_x0000_s1040" style="position:absolute;left:6475;top:1052;width:190;height:443" coordsize="190,443" path="m,443l190,e" filled="f" strokeweight="1pt">
                <v:path arrowok="t"/>
              </v:shape>
              <v:shape id="_x0000_s1041" style="position:absolute;left:4931;top:1000;width:208;height:297" coordsize="208,297" path="m,297l208,e" filled="f" strokeweight="1pt">
                <v:path arrowok="t"/>
              </v:shape>
              <v:shape id="_x0000_s1042" style="position:absolute;left:5149;top:1000;width:166;height:460" coordsize="166,460" path="m,l166,460e" filled="f" strokeweight="1pt">
                <v:path arrowok="t"/>
              </v:shape>
              <v:group id="_x0000_s1043" style="position:absolute;left:5323;top:1017;width:380;height:463" coordorigin="5323,1017" coordsize="380,463">
                <v:shape id="_x0000_s1044" style="position:absolute;left:5323;top:1025;width:190;height:443" coordsize="190,443" path="m,443l190,e" filled="f" strokeweight="1pt">
                  <v:path arrowok="t"/>
                </v:shape>
                <v:shape id="_x0000_s1045" style="position:absolute;left:5521;top:1017;width:182;height:463" coordsize="182,463" path="m,l182,463e" filled="f" strokeweight="1pt">
                  <v:path arrowok="t"/>
                </v:shape>
              </v:group>
              <v:group id="_x0000_s1046" style="position:absolute;left:5703;top:1028;width:380;height:463" coordorigin="5323,1017" coordsize="380,463">
                <v:shape id="_x0000_s1047" style="position:absolute;left:5323;top:1025;width:190;height:443" coordsize="190,443" path="m,443l190,e" filled="f" strokeweight="1pt">
                  <v:path arrowok="t"/>
                </v:shape>
                <v:shape id="_x0000_s1048" style="position:absolute;left:5521;top:1017;width:182;height:463" coordsize="182,463" path="m,l182,463e" filled="f" strokeweight="1pt">
                  <v:path arrowok="t"/>
                </v:shape>
              </v:group>
              <v:group id="_x0000_s1049" style="position:absolute;left:6095;top:1041;width:380;height:463" coordorigin="5323,1017" coordsize="380,463">
                <v:shape id="_x0000_s1050" style="position:absolute;left:5323;top:1025;width:190;height:443" coordsize="190,443" path="m,443l190,e" filled="f" strokeweight="1pt">
                  <v:path arrowok="t"/>
                </v:shape>
                <v:shape id="_x0000_s1051" style="position:absolute;left:5521;top:1017;width:182;height:463" coordsize="182,463" path="m,l182,463e" filled="f" strokeweight="1pt">
                  <v:path arrowok="t"/>
                </v:shape>
              </v:group>
              <v:shape id="_x0000_s1052" style="position:absolute;left:6673;top:1044;width:182;height:463" coordsize="182,463" path="m,l182,463e" filled="f" strokeweight="1pt">
                <v:path arrowok="t"/>
              </v:shape>
              <v:shape id="_x0000_s1053" style="position:absolute;left:6863;top:1072;width:190;height:443" coordsize="190,443" path="m,443l190,e" filled="f" strokeweight="1pt">
                <v:path arrowok="t"/>
              </v:shape>
              <v:shape id="_x0000_s1054" style="position:absolute;left:7051;top:1072;width:182;height:463" coordsize="182,463" path="m,l182,463e" filled="f" strokeweight="1pt">
                <v:path arrowok="t"/>
              </v:shape>
              <v:shape id="_x0000_s1055" style="position:absolute;left:7238;top:1300;width:101;height:224" coordsize="101,224" path="m,224l101,e" filled="f" strokeweight="1pt">
                <v:path arrowok="t"/>
              </v:shape>
              <v:line id="_x0000_s1056" style="position:absolute" from="7339,1300" to="7699,1300" strokeweight="1pt"/>
              <v:line id="_x0000_s1057" style="position:absolute;flip:x" from="4583,1300" to="4943,1301" strokeweight="1pt"/>
            </v:group>
            <v:line id="_x0000_s1060" style="position:absolute;rotation:10" from="4865,2803" to="5387,3587" strokeweight="1.5pt"/>
            <v:line id="_x0000_s1061" style="position:absolute;rotation:-1479419fd" from="3209,2794" to="4116,2795" strokeweight="1pt">
              <v:stroke startarrow="classic" startarrowwidth="narrow"/>
            </v:line>
            <v:line id="_x0000_s1062" style="position:absolute;rotation:10" from="3159,2940" to="3566,3551" strokeweight="1.5pt"/>
            <v:line id="_x0000_s1063" style="position:absolute;rotation:10" from="3957,2464" to="4179,2796" strokeweight="1.5pt"/>
            <v:shape id="_x0000_s1064" style="position:absolute;left:3541;top:3832;width:247;height:147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81,167" path="m,140v21,1,81,27,128,4c175,121,249,30,281,e" filled="f" strokeweight="1pt">
              <v:stroke endarrow="classic" endarrowwidth="narrow"/>
              <v:path arrowok="t"/>
            </v:shape>
            <v:shape id="_x0000_s1065" type="#_x0000_t75" style="position:absolute;left:3628;top:3896;width:261;height:321">
              <v:imagedata r:id="rId34" o:title=""/>
            </v:shape>
            <v:shape id="_x0000_s1066" type="#_x0000_t75" style="position:absolute;left:3254;top:3587;width:285;height:345">
              <v:imagedata r:id="rId35" o:title=""/>
            </v:shape>
            <v:shape id="_x0000_s1067" type="#_x0000_t75" style="position:absolute;left:5815;top:3476;width:284;height:321">
              <v:imagedata r:id="rId36" o:title=""/>
            </v:shape>
            <v:shape id="_x0000_s1068" type="#_x0000_t75" style="position:absolute;left:4748;top:4728;width:285;height:321">
              <v:imagedata r:id="rId37" o:title=""/>
            </v:shape>
            <v:group id="_x0000_s1074" style="position:absolute;left:3995;top:2764;width:1376;height:1832;rotation:-3399627fd" coordorigin="26582,3369" coordsize="1904,2533">
              <v:rect id="_x0000_s1069" style="position:absolute;left:25372;top:4579;width:2533;height:114;rotation:90" fillcolor="#fc9" strokeweight="1.5pt">
                <v:fill r:id="rId38" o:title="Papyrus" rotate="t" type="tile"/>
              </v:rect>
              <v:rect id="_x0000_s1070" style="position:absolute;left:26696;top:5789;width:1790;height:113" fillcolor="#fc9" strokeweight="1.5pt">
                <v:fill r:id="rId38" o:title="Papyrus" rotate="t" type="tile"/>
              </v:rect>
            </v:group>
            <v:oval id="_x0000_s1059" style="position:absolute;left:3491;top:3566;width:137;height:137" fillcolor="#f60" strokeweight="1.5pt"/>
            <w10:wrap type="none"/>
            <w10:anchorlock/>
          </v:group>
          <o:OLEObject Type="Embed" ProgID="Equation.DSMT4" ShapeID="_x0000_s1029" DrawAspect="Content" ObjectID="_1584995653" r:id="rId39"/>
          <o:OLEObject Type="Embed" ProgID="Equation.DSMT4" ShapeID="_x0000_s1032" DrawAspect="Content" ObjectID="_1584995654" r:id="rId40"/>
          <o:OLEObject Type="Embed" ProgID="Equation.DSMT4" ShapeID="_x0000_s1035" DrawAspect="Content" ObjectID="_1584995655" r:id="rId41"/>
          <o:OLEObject Type="Embed" ProgID="Equation.DSMT4" ShapeID="_x0000_s1065" DrawAspect="Content" ObjectID="_1584995656" r:id="rId42"/>
          <o:OLEObject Type="Embed" ProgID="Equation.DSMT4" ShapeID="_x0000_s1066" DrawAspect="Content" ObjectID="_1584995657" r:id="rId43"/>
          <o:OLEObject Type="Embed" ProgID="Equation.DSMT4" ShapeID="_x0000_s1067" DrawAspect="Content" ObjectID="_1584995658" r:id="rId44"/>
          <o:OLEObject Type="Embed" ProgID="Equation.DSMT4" ShapeID="_x0000_s1068" DrawAspect="Content" ObjectID="_1584995659" r:id="rId45"/>
        </w:pict>
      </w:r>
      <w:r w:rsidR="0062054F" w:rsidRPr="00753F2E">
        <w:rPr>
          <w:position w:val="-36"/>
          <w:sz w:val="24"/>
          <w:szCs w:val="24"/>
        </w:rPr>
      </w:r>
      <w:r w:rsidR="0062054F" w:rsidRPr="00753F2E">
        <w:rPr>
          <w:position w:val="-36"/>
          <w:sz w:val="24"/>
          <w:szCs w:val="24"/>
        </w:rPr>
        <w:pict>
          <v:group id="_x0000_s1075" editas="canvas" style="width:291.1pt;height:145.75pt;mso-position-horizontal-relative:char;mso-position-vertical-relative:line" coordorigin="10187,-1341" coordsize="7591,3801">
            <o:lock v:ext="edit" aspectratio="t"/>
            <v:shape id="_x0000_s1076" type="#_x0000_t75" style="position:absolute;left:10187;top:-1341;width:7591;height:3801" o:preferrelative="f">
              <v:fill o:detectmouseclick="t"/>
              <v:path o:extrusionok="t" o:connecttype="none"/>
              <o:lock v:ext="edit" text="t"/>
            </v:shape>
            <v:group id="_x0000_s1078" style="position:absolute;left:11574;top:1213;width:1469;height:111;rotation:90" coordorigin="3919,1839" coordsize="900,181">
              <v:rect id="_x0000_s1079" style="position:absolute;left:3919;top:1840;width:900;height:180" fillcolor="black" stroked="f">
                <v:fill r:id="rId46" o:title="Dark upward diagonal" type="pattern"/>
              </v:rect>
              <v:line id="_x0000_s1080" style="position:absolute" from="3919,1839" to="4819,1840" strokeweight="2pt"/>
            </v:group>
            <v:shape id="_x0000_s1081" type="#_x0000_t75" style="position:absolute;left:12558;top:822;width:243;height:308">
              <v:imagedata r:id="rId47" o:title=""/>
            </v:shape>
            <v:line id="_x0000_s1082" style="position:absolute" from="17058,-885" to="17598,-884" strokeweight="1pt">
              <v:stroke startarrow="classic" startarrowwidth="narrow" endarrowwidth="narrow"/>
            </v:line>
            <v:line id="_x0000_s1083" style="position:absolute" from="17057,-1065" to="17059,-551" strokeweight="1pt"/>
            <v:shape id="_x0000_s1084" type="#_x0000_t75" style="position:absolute;left:17168;top:-1341;width:351;height:478">
              <v:imagedata r:id="rId48" o:title=""/>
            </v:shape>
            <v:oval id="_x0000_s1085" style="position:absolute;left:14358;top:-258;width:1440;height:1440" fillcolor="#cff" strokeweight="2.5pt">
              <v:fill r:id="rId33" o:title="Water droplets" rotate="t" type="tile"/>
            </v:oval>
            <v:group id="_x0000_s1086" style="position:absolute;left:12378;top:1086;width:1499;height:343" coordorigin="8959,575" coordsize="2159,309">
              <v:group id="_x0000_s1087" style="position:absolute;left:8959;top:575;width:1800;height:309" coordorigin="4583,1000" coordsize="3116,535">
                <v:shape id="_x0000_s1088" style="position:absolute;left:6475;top:1052;width:190;height:443" coordsize="190,443" path="m,443l190,e" filled="f" strokeweight="1.5pt">
                  <v:path arrowok="t"/>
                </v:shape>
                <v:shape id="_x0000_s1089" style="position:absolute;left:4931;top:1000;width:208;height:297" coordsize="208,297" path="m,297l208,e" filled="f" strokeweight="1.5pt">
                  <v:path arrowok="t"/>
                </v:shape>
                <v:shape id="_x0000_s1090" style="position:absolute;left:5149;top:1000;width:166;height:460" coordsize="166,460" path="m,l166,460e" filled="f" strokeweight="1.5pt">
                  <v:path arrowok="t"/>
                </v:shape>
                <v:group id="_x0000_s1091" style="position:absolute;left:5323;top:1017;width:380;height:463" coordorigin="5323,1017" coordsize="380,463">
                  <v:shape id="_x0000_s1092" style="position:absolute;left:5323;top:1025;width:190;height:443" coordsize="190,443" path="m,443l190,e" filled="f" strokeweight="1.5pt">
                    <v:path arrowok="t"/>
                  </v:shape>
                  <v:shape id="_x0000_s1093" style="position:absolute;left:5521;top:1017;width:182;height:463" coordsize="182,463" path="m,l182,463e" filled="f" strokeweight="1.5pt">
                    <v:path arrowok="t"/>
                  </v:shape>
                </v:group>
                <v:group id="_x0000_s1094" style="position:absolute;left:5703;top:1028;width:380;height:463" coordorigin="5323,1017" coordsize="380,463">
                  <v:shape id="_x0000_s1095" style="position:absolute;left:5323;top:1025;width:190;height:443" coordsize="190,443" path="m,443l190,e" filled="f" strokeweight="1.5pt">
                    <v:path arrowok="t"/>
                  </v:shape>
                  <v:shape id="_x0000_s1096" style="position:absolute;left:5521;top:1017;width:182;height:463" coordsize="182,463" path="m,l182,463e" filled="f" strokeweight="1.5pt">
                    <v:path arrowok="t"/>
                  </v:shape>
                </v:group>
                <v:group id="_x0000_s1097" style="position:absolute;left:6095;top:1041;width:380;height:463" coordorigin="5323,1017" coordsize="380,463">
                  <v:shape id="_x0000_s1098" style="position:absolute;left:5323;top:1025;width:190;height:443" coordsize="190,443" path="m,443l190,e" filled="f" strokeweight="1.5pt">
                    <v:path arrowok="t"/>
                  </v:shape>
                  <v:shape id="_x0000_s1099" style="position:absolute;left:5521;top:1017;width:182;height:463" coordsize="182,463" path="m,l182,463e" filled="f" strokeweight="1.5pt">
                    <v:path arrowok="t"/>
                  </v:shape>
                </v:group>
                <v:shape id="_x0000_s1100" style="position:absolute;left:6673;top:1044;width:182;height:463" coordsize="182,463" path="m,l182,463e" filled="f" strokeweight="1.5pt">
                  <v:path arrowok="t"/>
                </v:shape>
                <v:shape id="_x0000_s1101" style="position:absolute;left:6863;top:1072;width:190;height:443" coordsize="190,443" path="m,443l190,e" filled="f" strokeweight="1.5pt">
                  <v:path arrowok="t"/>
                </v:shape>
                <v:shape id="_x0000_s1102" style="position:absolute;left:7051;top:1072;width:182;height:463" coordsize="182,463" path="m,l182,463e" filled="f" strokeweight="1.5pt">
                  <v:path arrowok="t"/>
                </v:shape>
                <v:shape id="_x0000_s1103" style="position:absolute;left:7238;top:1300;width:101;height:224" coordsize="101,224" path="m,224l101,e" filled="f" strokeweight="1.5pt">
                  <v:path arrowok="t"/>
                </v:shape>
                <v:line id="_x0000_s1104" style="position:absolute" from="7339,1300" to="7699,1300" strokeweight="1.5pt"/>
                <v:line id="_x0000_s1105" style="position:absolute;flip:x" from="4583,1300" to="4943,1301" strokeweight="1.5pt"/>
              </v:group>
              <v:line id="_x0000_s1106" style="position:absolute" from="10758,752" to="11118,753" strokeweight="1.5pt"/>
            </v:group>
            <v:shape id="_x0000_s1107" type="#_x0000_t75" style="position:absolute;left:14538;top:-798;width:188;height:365">
              <v:imagedata r:id="rId49" o:title=""/>
            </v:shape>
            <v:line id="_x0000_s1108" style="position:absolute;flip:y" from="17598,-1065" to="17599,-705" strokeweight="1.5pt"/>
            <v:shape id="_x0000_s1109" style="position:absolute;left:15655;top:-143;width:284;height:82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84,825" path="m241,825v5,-62,43,-255,31,-363c260,354,212,251,167,174,122,97,35,36,,e" filled="f" strokeweight="1pt">
              <v:stroke startarrow="classic" startarrowlength="long" endarrowwidth="narrow"/>
              <v:path arrowok="t"/>
            </v:shape>
            <v:shape id="_x0000_s1110" type="#_x0000_t75" style="position:absolute;left:15978;top:282;width:297;height:365">
              <v:imagedata r:id="rId50" o:title=""/>
            </v:shape>
            <v:rect id="_x0000_s1111" style="position:absolute;left:13458;top:1196;width:3600;height:142" fillcolor="black" strokeweight="2pt">
              <v:fill r:id="rId51" o:title="20%" type="pattern"/>
            </v:rect>
            <v:rect id="_x0000_s1112" style="position:absolute;left:13458;top:-438;width:3600;height:142" fillcolor="black" strokeweight="2pt">
              <v:fill r:id="rId51" o:title="20%" type="pattern"/>
            </v:rect>
            <v:group id="_x0000_s1113" style="position:absolute;left:13568;top:932;width:720;height:668" coordorigin="13458,932" coordsize="720,668">
              <v:group id="_x0000_s1114" style="position:absolute;left:13458;top:1421;width:720;height:179" coordorigin="3919,1839" coordsize="900,181">
                <v:rect id="_x0000_s1115" style="position:absolute;left:3919;top:1840;width:900;height:180" fillcolor="black" stroked="f">
                  <v:fill r:id="rId46" o:title="Dark upward diagonal" type="pattern"/>
                </v:rect>
                <v:line id="_x0000_s1116" style="position:absolute" from="3919,1839" to="4819,1840" strokeweight="2pt"/>
              </v:group>
              <v:group id="_x0000_s1117" style="position:absolute;left:13458;top:932;width:720;height:179;rotation:180" coordorigin="3919,1839" coordsize="900,181">
                <v:rect id="_x0000_s1118" style="position:absolute;left:3919;top:1840;width:900;height:180" fillcolor="black" stroked="f">
                  <v:fill r:id="rId46" o:title="Dark upward diagonal" type="pattern"/>
                </v:rect>
                <v:line id="_x0000_s1119" style="position:absolute" from="3919,1839" to="4819,1840" strokeweight="2pt"/>
              </v:group>
            </v:group>
            <v:group id="_x0000_s1120" style="position:absolute;left:16184;top:932;width:720;height:668" coordorigin="13458,932" coordsize="720,668">
              <v:group id="_x0000_s1121" style="position:absolute;left:13458;top:1421;width:720;height:179" coordorigin="3919,1839" coordsize="900,181">
                <v:rect id="_x0000_s1122" style="position:absolute;left:3919;top:1840;width:900;height:180" fillcolor="black" stroked="f">
                  <v:fill r:id="rId46" o:title="Dark upward diagonal" type="pattern"/>
                </v:rect>
                <v:line id="_x0000_s1123" style="position:absolute" from="3919,1839" to="4819,1840" strokeweight="2pt"/>
              </v:group>
              <v:group id="_x0000_s1124" style="position:absolute;left:13458;top:932;width:720;height:179;rotation:180" coordorigin="3919,1839" coordsize="900,181">
                <v:rect id="_x0000_s1125" style="position:absolute;left:3919;top:1840;width:900;height:180" fillcolor="black" stroked="f">
                  <v:fill r:id="rId46" o:title="Dark upward diagonal" type="pattern"/>
                </v:rect>
                <v:line id="_x0000_s1126" style="position:absolute" from="3919,1839" to="4819,1840" strokeweight="2pt"/>
              </v:group>
            </v:group>
            <v:group id="_x0000_s1127" style="position:absolute;left:13458;top:-706;width:720;height:668" coordorigin="13458,932" coordsize="720,668">
              <v:group id="_x0000_s1128" style="position:absolute;left:13458;top:1421;width:720;height:179" coordorigin="3919,1839" coordsize="900,181">
                <v:rect id="_x0000_s1129" style="position:absolute;left:3919;top:1840;width:900;height:180" fillcolor="black" stroked="f">
                  <v:fill r:id="rId46" o:title="Dark upward diagonal" type="pattern"/>
                </v:rect>
                <v:line id="_x0000_s1130" style="position:absolute" from="3919,1839" to="4819,1840" strokeweight="2pt"/>
              </v:group>
              <v:group id="_x0000_s1131" style="position:absolute;left:13458;top:932;width:720;height:179;rotation:180" coordorigin="3919,1839" coordsize="900,181">
                <v:rect id="_x0000_s1132" style="position:absolute;left:3919;top:1840;width:900;height:180" fillcolor="black" stroked="f">
                  <v:fill r:id="rId46" o:title="Dark upward diagonal" type="pattern"/>
                </v:rect>
                <v:line id="_x0000_s1133" style="position:absolute" from="3919,1839" to="4819,1840" strokeweight="2pt"/>
              </v:group>
            </v:group>
            <v:group id="_x0000_s1134" style="position:absolute;left:16151;top:-706;width:720;height:668" coordorigin="13458,932" coordsize="720,668">
              <v:group id="_x0000_s1135" style="position:absolute;left:13458;top:1421;width:720;height:179" coordorigin="3919,1839" coordsize="900,181">
                <v:rect id="_x0000_s1136" style="position:absolute;left:3919;top:1840;width:900;height:180" fillcolor="black" stroked="f">
                  <v:fill r:id="rId46" o:title="Dark upward diagonal" type="pattern"/>
                </v:rect>
                <v:line id="_x0000_s1137" style="position:absolute" from="3919,1839" to="4819,1840" strokeweight="2pt"/>
              </v:group>
              <v:group id="_x0000_s1138" style="position:absolute;left:13458;top:932;width:720;height:179;rotation:180" coordorigin="3919,1839" coordsize="900,181">
                <v:rect id="_x0000_s1139" style="position:absolute;left:3919;top:1840;width:900;height:180" fillcolor="black" stroked="f">
                  <v:fill r:id="rId46" o:title="Dark upward diagonal" type="pattern"/>
                </v:rect>
                <v:line id="_x0000_s1140" style="position:absolute" from="3919,1839" to="4819,1840" strokeweight="2pt"/>
              </v:group>
            </v:group>
            <v:line id="_x0000_s1141" style="position:absolute" from="14178,462" to="15978,462">
              <v:stroke dashstyle="dashDot"/>
            </v:line>
            <v:line id="_x0000_s1142" style="position:absolute" from="15078,-438" to="15078,1362">
              <v:stroke dashstyle="dashDot"/>
            </v:line>
            <v:shape id="_x0000_s1143" style="position:absolute;left:15078;top:67;width:585;height:395" coordsize="585,395" path="m,395l585,e" filled="f" strokeweight="1pt">
              <v:stroke endarrow="classic" endarrowwidth="narrow"/>
              <v:path arrowok="t"/>
            </v:shape>
            <v:shape id="_x0000_s1144" type="#_x0000_t75" style="position:absolute;left:15258;top:-6;width:243;height:281">
              <v:imagedata r:id="rId52" o:title=""/>
            </v:shape>
            <v:shape id="_x0000_s1145" type="#_x0000_t75" style="position:absolute;left:14090;top:102;width:244;height:392">
              <v:imagedata r:id="rId53" o:title=""/>
            </v:shape>
            <v:shape id="_x0000_s1146" type="#_x0000_t75" style="position:absolute;left:14538;top:1318;width:271;height:365">
              <v:imagedata r:id="rId54" o:title=""/>
            </v:shape>
            <v:line id="_x0000_s1147" style="position:absolute" from="12903,1899" to="13443,1900" strokeweight="1pt">
              <v:stroke startarrowwidth="narrow" endarrow="classic" endarrowwidth="narrow"/>
            </v:line>
            <v:line id="_x0000_s1148" style="position:absolute" from="13441,1509" to="13443,2023" strokeweight="1pt"/>
            <v:shape id="_x0000_s1149" type="#_x0000_t75" style="position:absolute;left:13008;top:1434;width:324;height:478">
              <v:imagedata r:id="rId55" o:title=""/>
            </v:shape>
            <v:line id="_x0000_s1150" style="position:absolute;flip:y" from="12903,1719" to="12904,2079" strokeweight="1.5pt"/>
            <v:shape id="_x0000_s1151" type="#_x0000_t75" style="position:absolute;left:14823;top:204;width:243;height:308">
              <v:imagedata r:id="rId47" o:title=""/>
            </v:shape>
            <w10:wrap type="none"/>
            <w10:anchorlock/>
          </v:group>
          <o:OLEObject Type="Embed" ProgID="Equation.DSMT4" ShapeID="_x0000_s1081" DrawAspect="Content" ObjectID="_1584995660" r:id="rId56"/>
          <o:OLEObject Type="Embed" ProgID="Equation.DSMT4" ShapeID="_x0000_s1084" DrawAspect="Content" ObjectID="_1584995661" r:id="rId57"/>
          <o:OLEObject Type="Embed" ProgID="Equation.DSMT4" ShapeID="_x0000_s1107" DrawAspect="Content" ObjectID="_1584995662" r:id="rId58"/>
          <o:OLEObject Type="Embed" ProgID="Equation.DSMT4" ShapeID="_x0000_s1110" DrawAspect="Content" ObjectID="_1584995663" r:id="rId59"/>
          <o:OLEObject Type="Embed" ProgID="Equation.DSMT4" ShapeID="_x0000_s1144" DrawAspect="Content" ObjectID="_1584995664" r:id="rId60"/>
          <o:OLEObject Type="Embed" ProgID="Equation.DSMT4" ShapeID="_x0000_s1145" DrawAspect="Content" ObjectID="_1584995665" r:id="rId61"/>
          <o:OLEObject Type="Embed" ProgID="Equation.DSMT4" ShapeID="_x0000_s1146" DrawAspect="Content" ObjectID="_1584995666" r:id="rId62"/>
          <o:OLEObject Type="Embed" ProgID="Equation.DSMT4" ShapeID="_x0000_s1149" DrawAspect="Content" ObjectID="_1584995667" r:id="rId63"/>
          <o:OLEObject Type="Embed" ProgID="Equation.DSMT4" ShapeID="_x0000_s1151" DrawAspect="Content" ObjectID="_1584995668" r:id="rId64"/>
        </w:pict>
      </w:r>
    </w:p>
    <w:p w:rsidR="0062054F" w:rsidRPr="00753F2E" w:rsidRDefault="0062054F" w:rsidP="0062054F">
      <w:pPr>
        <w:jc w:val="both"/>
        <w:rPr>
          <w:sz w:val="24"/>
          <w:szCs w:val="24"/>
        </w:rPr>
      </w:pPr>
      <w:proofErr w:type="spellStart"/>
      <w:r w:rsidRPr="00753F2E">
        <w:rPr>
          <w:rFonts w:ascii="Times New Roman" w:hAnsi="Times New Roman"/>
          <w:b/>
          <w:sz w:val="24"/>
          <w:szCs w:val="24"/>
        </w:rPr>
        <w:t>Bài</w:t>
      </w:r>
      <w:proofErr w:type="spellEnd"/>
      <w:r w:rsidRPr="00753F2E">
        <w:rPr>
          <w:rFonts w:ascii="Times New Roman" w:hAnsi="Times New Roman"/>
          <w:b/>
          <w:sz w:val="24"/>
          <w:szCs w:val="24"/>
        </w:rPr>
        <w:t xml:space="preserve"> 2:</w:t>
      </w:r>
      <w:r w:rsidRPr="00753F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Hai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thanh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raêng</w:t>
      </w:r>
      <w:proofErr w:type="spellEnd"/>
      <w:r w:rsidRPr="00753F2E">
        <w:rPr>
          <w:sz w:val="24"/>
          <w:szCs w:val="24"/>
        </w:rPr>
        <w:t xml:space="preserve"> </w:t>
      </w:r>
      <w:r w:rsidRPr="00753F2E">
        <w:rPr>
          <w:position w:val="-4"/>
          <w:sz w:val="24"/>
          <w:szCs w:val="24"/>
        </w:rPr>
        <w:object w:dxaOrig="139" w:dyaOrig="260">
          <v:shape id="_x0000_i1039" type="#_x0000_t75" style="width:7pt;height:12.9pt" o:ole="">
            <v:imagedata r:id="rId65" o:title=""/>
          </v:shape>
          <o:OLEObject Type="Embed" ProgID="Equation.DSMT4" ShapeID="_x0000_i1039" DrawAspect="Content" ObjectID="_1584995643" r:id="rId66"/>
        </w:object>
      </w:r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vaø</w:t>
      </w:r>
      <w:proofErr w:type="spellEnd"/>
      <w:r w:rsidRPr="00753F2E">
        <w:rPr>
          <w:sz w:val="24"/>
          <w:szCs w:val="24"/>
        </w:rPr>
        <w:t xml:space="preserve"> </w:t>
      </w:r>
      <w:r w:rsidRPr="00753F2E">
        <w:rPr>
          <w:position w:val="-4"/>
          <w:sz w:val="24"/>
          <w:szCs w:val="24"/>
        </w:rPr>
        <w:object w:dxaOrig="200" w:dyaOrig="260">
          <v:shape id="_x0000_i1040" type="#_x0000_t75" style="width:10.2pt;height:12.9pt" o:ole="">
            <v:imagedata r:id="rId67" o:title=""/>
          </v:shape>
          <o:OLEObject Type="Embed" ProgID="Equation.DSMT4" ShapeID="_x0000_i1040" DrawAspect="Content" ObjectID="_1584995644" r:id="rId68"/>
        </w:object>
      </w:r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coù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cuøng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khoái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löôïng</w:t>
      </w:r>
      <w:proofErr w:type="spellEnd"/>
      <w:r w:rsidRPr="00753F2E">
        <w:rPr>
          <w:sz w:val="24"/>
          <w:szCs w:val="24"/>
        </w:rPr>
        <w:t xml:space="preserve"> </w:t>
      </w:r>
      <w:r w:rsidRPr="00753F2E">
        <w:rPr>
          <w:position w:val="-6"/>
          <w:sz w:val="24"/>
          <w:szCs w:val="24"/>
        </w:rPr>
        <w:object w:dxaOrig="260" w:dyaOrig="220">
          <v:shape id="_x0000_i1041" type="#_x0000_t75" style="width:12.9pt;height:11.3pt" o:ole="">
            <v:imagedata r:id="rId69" o:title=""/>
          </v:shape>
          <o:OLEObject Type="Embed" ProgID="Equation.DSMT4" ShapeID="_x0000_i1041" DrawAspect="Content" ObjectID="_1584995645" r:id="rId70"/>
        </w:object>
      </w:r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chuyeån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ñoäng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proofErr w:type="gramStart"/>
      <w:r w:rsidRPr="00753F2E">
        <w:rPr>
          <w:sz w:val="24"/>
          <w:szCs w:val="24"/>
        </w:rPr>
        <w:t>theo</w:t>
      </w:r>
      <w:proofErr w:type="spellEnd"/>
      <w:proofErr w:type="gram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raõnh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naèm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trong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maët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phaúng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ngang</w:t>
      </w:r>
      <w:proofErr w:type="spellEnd"/>
      <w:r w:rsidRPr="00753F2E">
        <w:rPr>
          <w:sz w:val="24"/>
          <w:szCs w:val="24"/>
        </w:rPr>
        <w:t xml:space="preserve">. </w:t>
      </w:r>
      <w:proofErr w:type="spellStart"/>
      <w:r w:rsidRPr="00753F2E">
        <w:rPr>
          <w:sz w:val="24"/>
          <w:szCs w:val="24"/>
        </w:rPr>
        <w:t>Thanh</w:t>
      </w:r>
      <w:proofErr w:type="spellEnd"/>
      <w:r w:rsidRPr="00753F2E">
        <w:rPr>
          <w:sz w:val="24"/>
          <w:szCs w:val="24"/>
        </w:rPr>
        <w:t xml:space="preserve"> </w:t>
      </w:r>
      <w:r w:rsidRPr="00753F2E">
        <w:rPr>
          <w:position w:val="-4"/>
          <w:sz w:val="24"/>
          <w:szCs w:val="24"/>
        </w:rPr>
        <w:object w:dxaOrig="200" w:dyaOrig="260">
          <v:shape id="_x0000_i1042" type="#_x0000_t75" style="width:10.2pt;height:12.9pt" o:ole="">
            <v:imagedata r:id="rId71" o:title=""/>
          </v:shape>
          <o:OLEObject Type="Embed" ProgID="Equation.DSMT4" ShapeID="_x0000_i1042" DrawAspect="Content" ObjectID="_1584995646" r:id="rId72"/>
        </w:object>
      </w:r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noái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vôùi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neàn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baèng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moät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loø</w:t>
      </w:r>
      <w:proofErr w:type="spellEnd"/>
      <w:r w:rsidRPr="00753F2E">
        <w:rPr>
          <w:sz w:val="24"/>
          <w:szCs w:val="24"/>
        </w:rPr>
        <w:t xml:space="preserve"> xo </w:t>
      </w:r>
      <w:proofErr w:type="spellStart"/>
      <w:r w:rsidRPr="00753F2E">
        <w:rPr>
          <w:sz w:val="24"/>
          <w:szCs w:val="24"/>
        </w:rPr>
        <w:t>coù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ñoä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proofErr w:type="gramStart"/>
      <w:r w:rsidRPr="00753F2E">
        <w:rPr>
          <w:sz w:val="24"/>
          <w:szCs w:val="24"/>
        </w:rPr>
        <w:t>cöùng</w:t>
      </w:r>
      <w:proofErr w:type="spellEnd"/>
      <w:r w:rsidRPr="00753F2E">
        <w:rPr>
          <w:sz w:val="24"/>
          <w:szCs w:val="24"/>
        </w:rPr>
        <w:t xml:space="preserve"> </w:t>
      </w:r>
      <w:proofErr w:type="gramEnd"/>
      <w:r w:rsidRPr="00753F2E">
        <w:rPr>
          <w:position w:val="-6"/>
          <w:sz w:val="24"/>
          <w:szCs w:val="24"/>
        </w:rPr>
        <w:object w:dxaOrig="180" w:dyaOrig="220">
          <v:shape id="_x0000_i1043" type="#_x0000_t75" style="width:8.6pt;height:11.3pt" o:ole="">
            <v:imagedata r:id="rId73" o:title=""/>
          </v:shape>
          <o:OLEObject Type="Embed" ProgID="Equation.DSMT4" ShapeID="_x0000_i1043" DrawAspect="Content" ObjectID="_1584995647" r:id="rId74"/>
        </w:object>
      </w:r>
      <w:r w:rsidRPr="00753F2E">
        <w:rPr>
          <w:sz w:val="24"/>
          <w:szCs w:val="24"/>
        </w:rPr>
        <w:t xml:space="preserve">. </w:t>
      </w:r>
      <w:proofErr w:type="spellStart"/>
      <w:r w:rsidRPr="00753F2E">
        <w:rPr>
          <w:sz w:val="24"/>
          <w:szCs w:val="24"/>
        </w:rPr>
        <w:t>Baùnh</w:t>
      </w:r>
      <w:proofErr w:type="spellEnd"/>
      <w:r w:rsidRPr="00753F2E">
        <w:rPr>
          <w:sz w:val="24"/>
          <w:szCs w:val="24"/>
        </w:rPr>
        <w:t xml:space="preserve"> </w:t>
      </w:r>
      <w:r w:rsidRPr="00753F2E">
        <w:rPr>
          <w:position w:val="-6"/>
          <w:sz w:val="24"/>
          <w:szCs w:val="24"/>
        </w:rPr>
        <w:object w:dxaOrig="180" w:dyaOrig="279">
          <v:shape id="_x0000_i1044" type="#_x0000_t75" style="width:8.6pt;height:13.95pt" o:ole="">
            <v:imagedata r:id="rId75" o:title=""/>
          </v:shape>
          <o:OLEObject Type="Embed" ProgID="Equation.DSMT4" ShapeID="_x0000_i1044" DrawAspect="Content" ObjectID="_1584995648" r:id="rId76"/>
        </w:object>
      </w:r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coù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baùn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proofErr w:type="gramStart"/>
      <w:r w:rsidRPr="00753F2E">
        <w:rPr>
          <w:sz w:val="24"/>
          <w:szCs w:val="24"/>
        </w:rPr>
        <w:t>kính</w:t>
      </w:r>
      <w:proofErr w:type="spellEnd"/>
      <w:r w:rsidRPr="00753F2E">
        <w:rPr>
          <w:sz w:val="24"/>
          <w:szCs w:val="24"/>
        </w:rPr>
        <w:t xml:space="preserve"> </w:t>
      </w:r>
      <w:proofErr w:type="gramEnd"/>
      <w:r w:rsidRPr="00753F2E">
        <w:rPr>
          <w:position w:val="-4"/>
          <w:sz w:val="24"/>
          <w:szCs w:val="24"/>
        </w:rPr>
        <w:object w:dxaOrig="180" w:dyaOrig="200">
          <v:shape id="_x0000_i1045" type="#_x0000_t75" style="width:8.6pt;height:10.2pt" o:ole="">
            <v:imagedata r:id="rId77" o:title=""/>
          </v:shape>
          <o:OLEObject Type="Embed" ProgID="Equation.DSMT4" ShapeID="_x0000_i1045" DrawAspect="Content" ObjectID="_1584995649" r:id="rId78"/>
        </w:object>
      </w:r>
      <w:r w:rsidRPr="00753F2E">
        <w:rPr>
          <w:sz w:val="24"/>
          <w:szCs w:val="24"/>
        </w:rPr>
        <w:t xml:space="preserve">, </w:t>
      </w:r>
      <w:proofErr w:type="spellStart"/>
      <w:r w:rsidRPr="00753F2E">
        <w:rPr>
          <w:sz w:val="24"/>
          <w:szCs w:val="24"/>
        </w:rPr>
        <w:t>khoái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löôïng</w:t>
      </w:r>
      <w:proofErr w:type="spellEnd"/>
      <w:r w:rsidRPr="00753F2E">
        <w:rPr>
          <w:sz w:val="24"/>
          <w:szCs w:val="24"/>
        </w:rPr>
        <w:t xml:space="preserve"> </w:t>
      </w:r>
      <w:r w:rsidRPr="00753F2E">
        <w:rPr>
          <w:position w:val="-4"/>
          <w:sz w:val="24"/>
          <w:szCs w:val="24"/>
        </w:rPr>
        <w:object w:dxaOrig="320" w:dyaOrig="260">
          <v:shape id="_x0000_i1046" type="#_x0000_t75" style="width:16.1pt;height:12.9pt" o:ole="">
            <v:imagedata r:id="rId79" o:title=""/>
          </v:shape>
          <o:OLEObject Type="Embed" ProgID="Equation.DSMT4" ShapeID="_x0000_i1046" DrawAspect="Content" ObjectID="_1584995650" r:id="rId80"/>
        </w:object>
      </w:r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ñöôïc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xem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nhö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ñóa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troøn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ñoàng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chaát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aên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khôùp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vôùi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hai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thanh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raêng</w:t>
      </w:r>
      <w:proofErr w:type="spellEnd"/>
      <w:r w:rsidRPr="00753F2E">
        <w:rPr>
          <w:sz w:val="24"/>
          <w:szCs w:val="24"/>
        </w:rPr>
        <w:t xml:space="preserve">. </w:t>
      </w:r>
      <w:proofErr w:type="spellStart"/>
      <w:r w:rsidRPr="00753F2E">
        <w:rPr>
          <w:sz w:val="24"/>
          <w:szCs w:val="24"/>
        </w:rPr>
        <w:t>Taùc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duïng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vaøo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baùnh</w:t>
      </w:r>
      <w:proofErr w:type="spellEnd"/>
      <w:r w:rsidRPr="00753F2E">
        <w:rPr>
          <w:sz w:val="24"/>
          <w:szCs w:val="24"/>
        </w:rPr>
        <w:t xml:space="preserve"> </w:t>
      </w:r>
      <w:r w:rsidRPr="00753F2E">
        <w:rPr>
          <w:position w:val="-6"/>
          <w:sz w:val="24"/>
          <w:szCs w:val="24"/>
        </w:rPr>
        <w:object w:dxaOrig="180" w:dyaOrig="279">
          <v:shape id="_x0000_i1047" type="#_x0000_t75" style="width:8.6pt;height:13.95pt" o:ole="">
            <v:imagedata r:id="rId81" o:title=""/>
          </v:shape>
          <o:OLEObject Type="Embed" ProgID="Equation.DSMT4" ShapeID="_x0000_i1047" DrawAspect="Content" ObjectID="_1584995651" r:id="rId82"/>
        </w:object>
      </w:r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moät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ngaãu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löïc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coù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proofErr w:type="gramStart"/>
      <w:r w:rsidRPr="00753F2E">
        <w:rPr>
          <w:sz w:val="24"/>
          <w:szCs w:val="24"/>
        </w:rPr>
        <w:t>moâmen</w:t>
      </w:r>
      <w:proofErr w:type="spellEnd"/>
      <w:r w:rsidRPr="00753F2E">
        <w:rPr>
          <w:sz w:val="24"/>
          <w:szCs w:val="24"/>
        </w:rPr>
        <w:t xml:space="preserve"> </w:t>
      </w:r>
      <w:proofErr w:type="gramEnd"/>
      <w:r w:rsidRPr="00753F2E">
        <w:rPr>
          <w:position w:val="-4"/>
          <w:sz w:val="24"/>
          <w:szCs w:val="24"/>
        </w:rPr>
        <w:object w:dxaOrig="220" w:dyaOrig="260">
          <v:shape id="_x0000_i1048" type="#_x0000_t75" style="width:11.3pt;height:12.9pt" o:ole="">
            <v:imagedata r:id="rId83" o:title=""/>
          </v:shape>
          <o:OLEObject Type="Embed" ProgID="Equation.DSMT4" ShapeID="_x0000_i1048" DrawAspect="Content" ObjectID="_1584995652" r:id="rId84"/>
        </w:object>
      </w:r>
      <w:r w:rsidRPr="00753F2E">
        <w:rPr>
          <w:sz w:val="24"/>
          <w:szCs w:val="24"/>
        </w:rPr>
        <w:t xml:space="preserve">. Ban </w:t>
      </w:r>
      <w:proofErr w:type="spellStart"/>
      <w:r w:rsidRPr="00753F2E">
        <w:rPr>
          <w:sz w:val="24"/>
          <w:szCs w:val="24"/>
        </w:rPr>
        <w:t>ñaàu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loø</w:t>
      </w:r>
      <w:proofErr w:type="spellEnd"/>
      <w:r w:rsidRPr="00753F2E">
        <w:rPr>
          <w:sz w:val="24"/>
          <w:szCs w:val="24"/>
        </w:rPr>
        <w:t xml:space="preserve"> xo </w:t>
      </w:r>
      <w:proofErr w:type="spellStart"/>
      <w:r w:rsidRPr="00753F2E">
        <w:rPr>
          <w:sz w:val="24"/>
          <w:szCs w:val="24"/>
        </w:rPr>
        <w:t>khoâng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bieán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daïng</w:t>
      </w:r>
      <w:proofErr w:type="spellEnd"/>
      <w:r w:rsidRPr="00753F2E">
        <w:rPr>
          <w:sz w:val="24"/>
          <w:szCs w:val="24"/>
        </w:rPr>
        <w:t xml:space="preserve">. </w:t>
      </w:r>
      <w:proofErr w:type="spellStart"/>
      <w:r w:rsidRPr="00753F2E">
        <w:rPr>
          <w:sz w:val="24"/>
          <w:szCs w:val="24"/>
        </w:rPr>
        <w:t>Thieát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laäp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phöông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trình</w:t>
      </w:r>
      <w:proofErr w:type="spellEnd"/>
      <w:r w:rsidRPr="00753F2E">
        <w:rPr>
          <w:sz w:val="24"/>
          <w:szCs w:val="24"/>
        </w:rPr>
        <w:t xml:space="preserve"> </w:t>
      </w:r>
      <w:proofErr w:type="gramStart"/>
      <w:r w:rsidRPr="00753F2E">
        <w:rPr>
          <w:sz w:val="24"/>
          <w:szCs w:val="24"/>
        </w:rPr>
        <w:t>vi</w:t>
      </w:r>
      <w:proofErr w:type="gram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phaân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chuyeån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ñoäng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cuûa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heä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theo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caùc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toïa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ñoä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suy</w:t>
      </w:r>
      <w:proofErr w:type="spellEnd"/>
      <w:r w:rsidRPr="00753F2E">
        <w:rPr>
          <w:sz w:val="24"/>
          <w:szCs w:val="24"/>
        </w:rPr>
        <w:t xml:space="preserve"> </w:t>
      </w:r>
      <w:proofErr w:type="spellStart"/>
      <w:r w:rsidRPr="00753F2E">
        <w:rPr>
          <w:sz w:val="24"/>
          <w:szCs w:val="24"/>
        </w:rPr>
        <w:t>roäng</w:t>
      </w:r>
      <w:proofErr w:type="spellEnd"/>
      <w:r w:rsidRPr="00753F2E">
        <w:rPr>
          <w:sz w:val="24"/>
          <w:szCs w:val="24"/>
        </w:rPr>
        <w:t>.</w:t>
      </w:r>
    </w:p>
    <w:p w:rsidR="0062054F" w:rsidRPr="00753F2E" w:rsidRDefault="0062054F">
      <w:pPr>
        <w:rPr>
          <w:rFonts w:ascii="Times New Roman" w:hAnsi="Times New Roman"/>
          <w:sz w:val="24"/>
          <w:szCs w:val="24"/>
        </w:rPr>
      </w:pPr>
    </w:p>
    <w:p w:rsidR="00940820" w:rsidRPr="00753F2E" w:rsidRDefault="00162637">
      <w:pPr>
        <w:rPr>
          <w:sz w:val="24"/>
          <w:szCs w:val="24"/>
        </w:rPr>
      </w:pPr>
      <w:r w:rsidRPr="00753F2E">
        <w:rPr>
          <w:noProof/>
          <w:sz w:val="24"/>
          <w:szCs w:val="24"/>
        </w:rPr>
        <w:drawing>
          <wp:inline distT="0" distB="0" distL="0" distR="0">
            <wp:extent cx="5091153" cy="1862919"/>
            <wp:effectExtent l="19050" t="0" r="0" b="0"/>
            <wp:docPr id="218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2684" cy="18634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53F2E" w:rsidRPr="00753F2E">
        <w:rPr>
          <w:noProof/>
          <w:sz w:val="24"/>
          <w:szCs w:val="24"/>
        </w:rPr>
        <w:t xml:space="preserve"> </w:t>
      </w:r>
      <w:r w:rsidR="00753F2E" w:rsidRPr="00753F2E">
        <w:rPr>
          <w:sz w:val="24"/>
          <w:szCs w:val="24"/>
        </w:rPr>
        <w:drawing>
          <wp:inline distT="0" distB="0" distL="0" distR="0">
            <wp:extent cx="1823397" cy="1121911"/>
            <wp:effectExtent l="19050" t="0" r="5403" b="0"/>
            <wp:docPr id="1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0117" cy="1126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62637" w:rsidRPr="00753F2E" w:rsidRDefault="00162637">
      <w:pPr>
        <w:rPr>
          <w:sz w:val="24"/>
          <w:szCs w:val="24"/>
        </w:rPr>
      </w:pPr>
    </w:p>
    <w:p w:rsidR="00162637" w:rsidRDefault="00162637">
      <w:pPr>
        <w:rPr>
          <w:sz w:val="24"/>
          <w:szCs w:val="24"/>
        </w:rPr>
      </w:pPr>
      <w:r w:rsidRPr="00753F2E">
        <w:rPr>
          <w:noProof/>
          <w:sz w:val="24"/>
          <w:szCs w:val="24"/>
        </w:rPr>
        <w:drawing>
          <wp:inline distT="0" distB="0" distL="0" distR="0">
            <wp:extent cx="4826083" cy="1642756"/>
            <wp:effectExtent l="19050" t="0" r="0" b="0"/>
            <wp:docPr id="220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337" cy="1644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957B8">
        <w:rPr>
          <w:noProof/>
          <w:sz w:val="24"/>
          <w:szCs w:val="24"/>
        </w:rPr>
        <w:drawing>
          <wp:inline distT="0" distB="0" distL="0" distR="0">
            <wp:extent cx="2115008" cy="2019869"/>
            <wp:effectExtent l="19050" t="0" r="0" b="0"/>
            <wp:docPr id="261" name="Picture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936" cy="2019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57B8" w:rsidRDefault="00846CD3">
      <w:pPr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>
            <wp:extent cx="5396341" cy="2013044"/>
            <wp:effectExtent l="19050" t="0" r="0" b="0"/>
            <wp:docPr id="262" name="Picture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4349" cy="20123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6CD3" w:rsidRDefault="00C41720">
      <w:pPr>
        <w:rPr>
          <w:noProof/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5173923" cy="2241256"/>
            <wp:effectExtent l="19050" t="0" r="7677" b="0"/>
            <wp:docPr id="263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8703" cy="22433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41720">
        <w:rPr>
          <w:noProof/>
          <w:sz w:val="24"/>
          <w:szCs w:val="24"/>
        </w:rPr>
        <w:t xml:space="preserve"> </w:t>
      </w:r>
      <w:r w:rsidRPr="00C41720">
        <w:rPr>
          <w:sz w:val="24"/>
          <w:szCs w:val="24"/>
        </w:rPr>
        <w:drawing>
          <wp:inline distT="0" distB="0" distL="0" distR="0">
            <wp:extent cx="1748156" cy="2367887"/>
            <wp:effectExtent l="19050" t="0" r="4444" b="0"/>
            <wp:docPr id="2" name="Picture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0365" cy="23708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4E37" w:rsidRDefault="009D4E37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5337696" cy="2097862"/>
            <wp:effectExtent l="19050" t="0" r="0" b="0"/>
            <wp:docPr id="265" name="Pictur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5273" cy="2100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1720" w:rsidRPr="00753F2E" w:rsidRDefault="009D4E37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4900968" cy="2723102"/>
            <wp:effectExtent l="19050" t="0" r="0" b="0"/>
            <wp:docPr id="266" name="Picture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7046" cy="27264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C41720" w:rsidRPr="00753F2E" w:rsidSect="00584292">
      <w:pgSz w:w="12240" w:h="15840"/>
      <w:pgMar w:top="567" w:right="567" w:bottom="567" w:left="567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03B419F"/>
    <w:multiLevelType w:val="hybridMultilevel"/>
    <w:tmpl w:val="B7CA633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B8B3F19"/>
    <w:multiLevelType w:val="hybridMultilevel"/>
    <w:tmpl w:val="94F87244"/>
    <w:lvl w:ilvl="0" w:tplc="7048DFCE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u w:val="no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20"/>
  <w:characterSpacingControl w:val="doNotCompress"/>
  <w:compat/>
  <w:rsids>
    <w:rsidRoot w:val="00584292"/>
    <w:rsid w:val="00162637"/>
    <w:rsid w:val="00584292"/>
    <w:rsid w:val="0062054F"/>
    <w:rsid w:val="006312AE"/>
    <w:rsid w:val="00753F2E"/>
    <w:rsid w:val="007B401B"/>
    <w:rsid w:val="00846CD3"/>
    <w:rsid w:val="00940820"/>
    <w:rsid w:val="009957B8"/>
    <w:rsid w:val="009D4E37"/>
    <w:rsid w:val="00C41720"/>
    <w:rsid w:val="00D6266A"/>
    <w:rsid w:val="00EA61EF"/>
    <w:rsid w:val="00EB029B"/>
    <w:rsid w:val="00FE110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4292"/>
    <w:pPr>
      <w:spacing w:after="0" w:line="240" w:lineRule="auto"/>
    </w:pPr>
    <w:rPr>
      <w:rFonts w:ascii="VNI-Times" w:eastAsia="Times New Roman" w:hAnsi="VNI-Times"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4082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6263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2637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3.bin"/><Relationship Id="rId21" Type="http://schemas.openxmlformats.org/officeDocument/2006/relationships/image" Target="media/image9.wmf"/><Relationship Id="rId34" Type="http://schemas.openxmlformats.org/officeDocument/2006/relationships/image" Target="media/image1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4.wmf"/><Relationship Id="rId50" Type="http://schemas.openxmlformats.org/officeDocument/2006/relationships/image" Target="media/image27.wmf"/><Relationship Id="rId55" Type="http://schemas.openxmlformats.org/officeDocument/2006/relationships/image" Target="media/image32.wmf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7.png"/><Relationship Id="rId7" Type="http://schemas.openxmlformats.org/officeDocument/2006/relationships/image" Target="media/image2.wmf"/><Relationship Id="rId71" Type="http://schemas.openxmlformats.org/officeDocument/2006/relationships/image" Target="media/image36.wmf"/><Relationship Id="rId92" Type="http://schemas.openxmlformats.org/officeDocument/2006/relationships/image" Target="media/image50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6.wmf"/><Relationship Id="rId37" Type="http://schemas.openxmlformats.org/officeDocument/2006/relationships/image" Target="media/image21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9.bin"/><Relationship Id="rId53" Type="http://schemas.openxmlformats.org/officeDocument/2006/relationships/image" Target="media/image30.wmf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40.wmf"/><Relationship Id="rId87" Type="http://schemas.openxmlformats.org/officeDocument/2006/relationships/image" Target="media/image45.png"/><Relationship Id="rId5" Type="http://schemas.openxmlformats.org/officeDocument/2006/relationships/image" Target="media/image1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7.bin"/><Relationship Id="rId90" Type="http://schemas.openxmlformats.org/officeDocument/2006/relationships/image" Target="media/image48.png"/><Relationship Id="rId95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4.gif"/><Relationship Id="rId35" Type="http://schemas.openxmlformats.org/officeDocument/2006/relationships/image" Target="media/image19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5.wmf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5.wmf"/><Relationship Id="rId77" Type="http://schemas.openxmlformats.org/officeDocument/2006/relationships/image" Target="media/image39.wmf"/><Relationship Id="rId8" Type="http://schemas.openxmlformats.org/officeDocument/2006/relationships/oleObject" Target="embeddings/oleObject2.bin"/><Relationship Id="rId51" Type="http://schemas.openxmlformats.org/officeDocument/2006/relationships/image" Target="media/image28.gi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3.png"/><Relationship Id="rId93" Type="http://schemas.openxmlformats.org/officeDocument/2006/relationships/image" Target="media/image51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7.jpeg"/><Relationship Id="rId38" Type="http://schemas.openxmlformats.org/officeDocument/2006/relationships/image" Target="media/image22.jpeg"/><Relationship Id="rId46" Type="http://schemas.openxmlformats.org/officeDocument/2006/relationships/image" Target="media/image23.gif"/><Relationship Id="rId59" Type="http://schemas.openxmlformats.org/officeDocument/2006/relationships/oleObject" Target="embeddings/oleObject23.bin"/><Relationship Id="rId67" Type="http://schemas.openxmlformats.org/officeDocument/2006/relationships/image" Target="media/image34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5.bin"/><Relationship Id="rId54" Type="http://schemas.openxmlformats.org/officeDocument/2006/relationships/image" Target="media/image31.w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8.wmf"/><Relationship Id="rId83" Type="http://schemas.openxmlformats.org/officeDocument/2006/relationships/image" Target="media/image42.wmf"/><Relationship Id="rId88" Type="http://schemas.openxmlformats.org/officeDocument/2006/relationships/image" Target="media/image46.png"/><Relationship Id="rId91" Type="http://schemas.openxmlformats.org/officeDocument/2006/relationships/image" Target="media/image49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20.wmf"/><Relationship Id="rId49" Type="http://schemas.openxmlformats.org/officeDocument/2006/relationships/image" Target="media/image26.wmf"/><Relationship Id="rId57" Type="http://schemas.openxmlformats.org/officeDocument/2006/relationships/oleObject" Target="embeddings/oleObject2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9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5.bin"/><Relationship Id="rId81" Type="http://schemas.openxmlformats.org/officeDocument/2006/relationships/image" Target="media/image41.wmf"/><Relationship Id="rId86" Type="http://schemas.openxmlformats.org/officeDocument/2006/relationships/image" Target="media/image44.png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</TotalTime>
  <Pages>2</Pages>
  <Words>248</Words>
  <Characters>1415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a</dc:creator>
  <cp:lastModifiedBy>lena</cp:lastModifiedBy>
  <cp:revision>8</cp:revision>
  <dcterms:created xsi:type="dcterms:W3CDTF">2018-04-12T04:07:00Z</dcterms:created>
  <dcterms:modified xsi:type="dcterms:W3CDTF">2018-04-12T06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